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50C9" w:rsidRDefault="00A90FBD">
      <w:r>
        <w:t xml:space="preserve">1.2 </w:t>
      </w:r>
    </w:p>
    <w:p w:rsidR="00A90FBD" w:rsidRDefault="00A90FBD">
      <w:r>
        <w:t>(a)</w:t>
      </w:r>
    </w:p>
    <w:p w:rsidR="00F50390" w:rsidRDefault="00806175">
      <w:r w:rsidRPr="00FA7CED">
        <w:rPr>
          <w:position w:val="-24"/>
        </w:rPr>
        <w:object w:dxaOrig="2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3pt;height:31.2pt" o:ole="">
            <v:imagedata r:id="rId6" o:title=""/>
          </v:shape>
          <o:OLEObject Type="Embed" ProgID="Equation.DSMT4" ShapeID="_x0000_i1025" DrawAspect="Content" ObjectID="_1534617149" r:id="rId7"/>
        </w:object>
      </w:r>
      <w:r w:rsidR="00F50390">
        <w:t xml:space="preserve">    </w:t>
      </w:r>
      <w:r w:rsidRPr="00FA7CED">
        <w:rPr>
          <w:position w:val="-24"/>
        </w:rPr>
        <w:object w:dxaOrig="2700" w:dyaOrig="620">
          <v:shape id="_x0000_i1026" type="#_x0000_t75" style="width:135.15pt;height:31.2pt" o:ole="">
            <v:imagedata r:id="rId8" o:title=""/>
          </v:shape>
          <o:OLEObject Type="Embed" ProgID="Equation.DSMT4" ShapeID="_x0000_i1026" DrawAspect="Content" ObjectID="_1534617150" r:id="rId9"/>
        </w:object>
      </w:r>
    </w:p>
    <w:p w:rsidR="0053739F" w:rsidRDefault="0053739F">
      <w:r>
        <w:t>The percent of patients in the treatment group experienced a signific</w:t>
      </w:r>
      <w:r w:rsidR="00785256">
        <w:t>ant improvement is about 77.6%</w:t>
      </w:r>
      <w:r>
        <w:t>.</w:t>
      </w:r>
    </w:p>
    <w:p w:rsidR="0053739F" w:rsidRDefault="0053739F" w:rsidP="0053739F">
      <w:r>
        <w:t>The percent of patients in the control group experienced a signific</w:t>
      </w:r>
      <w:r w:rsidR="00785256">
        <w:t>ant improvement is about 80.2%</w:t>
      </w:r>
      <w:r>
        <w:t>.</w:t>
      </w:r>
    </w:p>
    <w:p w:rsidR="0053739F" w:rsidRDefault="00F850C9">
      <w:r>
        <w:t>(b) Since</w:t>
      </w:r>
      <w:r w:rsidRPr="00FA7CED">
        <w:rPr>
          <w:position w:val="-10"/>
        </w:rPr>
        <w:object w:dxaOrig="1280" w:dyaOrig="320">
          <v:shape id="_x0000_i1027" type="#_x0000_t75" style="width:63.9pt;height:16.15pt" o:ole="">
            <v:imagedata r:id="rId10" o:title=""/>
          </v:shape>
          <o:OLEObject Type="Embed" ProgID="Equation.DSMT4" ShapeID="_x0000_i1027" DrawAspect="Content" ObjectID="_1534617151" r:id="rId11"/>
        </w:object>
      </w:r>
      <w:r w:rsidR="00785256">
        <w:t>a little bit</w:t>
      </w:r>
      <w:r>
        <w:t>, the control group which uses placebo consisted of symptomatic treatments appears to be more effective.</w:t>
      </w:r>
    </w:p>
    <w:p w:rsidR="00F850C9" w:rsidRDefault="00F850C9">
      <w:r>
        <w:t xml:space="preserve">(c) </w:t>
      </w:r>
      <w:r w:rsidR="000C3DEF">
        <w:t xml:space="preserve">The data may not be regarded as convincing evidence. Whether or not </w:t>
      </w:r>
      <w:r w:rsidR="007D6989">
        <w:t xml:space="preserve">getting improvements were self-reported, so it is not exactly right. And the number of total participants is not large enough. The extent that they got sick may also be different. </w:t>
      </w:r>
      <w:r w:rsidR="00785256">
        <w:t xml:space="preserve">Also, the difference between the two probabilities is not large. </w:t>
      </w:r>
      <w:r w:rsidR="007D6989">
        <w:t>So the difference may be d</w:t>
      </w:r>
      <w:r w:rsidR="000C3DEF">
        <w:t>ue to chance</w:t>
      </w:r>
      <w:r w:rsidR="007D6989">
        <w:t>.</w:t>
      </w:r>
    </w:p>
    <w:p w:rsidR="007D6989" w:rsidRDefault="007D6989">
      <w:r>
        <w:t>1.4</w:t>
      </w:r>
    </w:p>
    <w:p w:rsidR="00785256" w:rsidRDefault="00785256">
      <w:r>
        <w:t>(a) cases: eligible study subjects</w:t>
      </w:r>
      <w:r w:rsidR="009E1D06">
        <w:t xml:space="preserve"> that consist of 600 asthma patients aged 18 to 69 who relied on medication for asthma treatment</w:t>
      </w:r>
    </w:p>
    <w:p w:rsidR="00785256" w:rsidRDefault="00785256">
      <w:r>
        <w:t xml:space="preserve">(b) variables and types: </w:t>
      </w:r>
      <w:r w:rsidR="009E1D06">
        <w:t xml:space="preserve">scores on quality of life, activity, asthma symptoms, and medication reduction given by patients on a scale from 0 to 10.  </w:t>
      </w:r>
      <w:r w:rsidR="00C835FD">
        <w:t>I suppose</w:t>
      </w:r>
      <w:r w:rsidR="009E1D06">
        <w:t xml:space="preserve"> the scores are </w:t>
      </w:r>
      <w:r w:rsidR="009E1D06">
        <w:rPr>
          <w:rFonts w:hint="eastAsia"/>
        </w:rPr>
        <w:t>discrete</w:t>
      </w:r>
      <w:r>
        <w:t xml:space="preserve"> numerical variables</w:t>
      </w:r>
      <w:r w:rsidR="00407286">
        <w:t xml:space="preserve"> (</w:t>
      </w:r>
      <w:r w:rsidR="00266A84">
        <w:t xml:space="preserve">consecutive </w:t>
      </w:r>
      <w:r w:rsidR="00407286">
        <w:t>integers)</w:t>
      </w:r>
      <w:r w:rsidR="009E1D06">
        <w:t>.</w:t>
      </w:r>
    </w:p>
    <w:p w:rsidR="00785256" w:rsidRDefault="00785256">
      <w:r>
        <w:t xml:space="preserve">(c) the main research question: Is it effective or not by adopting </w:t>
      </w:r>
      <w:proofErr w:type="spellStart"/>
      <w:r>
        <w:t>Buteyko</w:t>
      </w:r>
      <w:proofErr w:type="spellEnd"/>
      <w:r>
        <w:t xml:space="preserve"> method to </w:t>
      </w:r>
      <w:r w:rsidR="009E1D06">
        <w:t>reduce asthma symptoms and to improve quality of life?</w:t>
      </w:r>
    </w:p>
    <w:p w:rsidR="00C23A8A" w:rsidRDefault="00C23A8A">
      <w:r>
        <w:t>1.6</w:t>
      </w:r>
    </w:p>
    <w:p w:rsidR="00C23A8A" w:rsidRDefault="00C23A8A" w:rsidP="00C23A8A">
      <w:r>
        <w:t>(a) cases: 129 University of California undergraduates at Berkeley</w:t>
      </w:r>
    </w:p>
    <w:p w:rsidR="00C23A8A" w:rsidRDefault="00C23A8A" w:rsidP="00C23A8A">
      <w:r>
        <w:t xml:space="preserve">(b) variables and types: </w:t>
      </w:r>
      <w:r w:rsidR="00266A84">
        <w:t xml:space="preserve">low or high </w:t>
      </w:r>
      <w:r w:rsidR="00C10D91">
        <w:t>socio-economic class (categorical), most or least money (categorical), most or least education (categorical), most or least respected jobs (categorical), the number of candies undergraduates had taken (discrete numerical</w:t>
      </w:r>
      <w:r w:rsidR="00407286">
        <w:t xml:space="preserve">, </w:t>
      </w:r>
      <w:r w:rsidR="00382E59">
        <w:t xml:space="preserve">consecutive </w:t>
      </w:r>
      <w:r w:rsidR="00407286">
        <w:t>integer</w:t>
      </w:r>
      <w:r w:rsidR="00C10D91">
        <w:t>)</w:t>
      </w:r>
    </w:p>
    <w:p w:rsidR="00C23A8A" w:rsidRDefault="00C23A8A" w:rsidP="00C23A8A">
      <w:r>
        <w:t xml:space="preserve">(c) the main research question: </w:t>
      </w:r>
      <w:r w:rsidR="00407286">
        <w:t>What’s the relationship between socio-economic class and unethical behavior</w:t>
      </w:r>
      <w:r>
        <w:t>?</w:t>
      </w:r>
    </w:p>
    <w:p w:rsidR="00806175" w:rsidRDefault="00502A28">
      <w:r>
        <w:t>1.8</w:t>
      </w:r>
    </w:p>
    <w:p w:rsidR="00502A28" w:rsidRDefault="00502A28">
      <w:r>
        <w:t xml:space="preserve">(a) Each row represents the data of an individual UK resident. </w:t>
      </w:r>
      <w:r w:rsidR="00E85ADF">
        <w:t>A single case.</w:t>
      </w:r>
    </w:p>
    <w:p w:rsidR="00502A28" w:rsidRDefault="00502A28">
      <w:r>
        <w:t>(b) 1691 participants.</w:t>
      </w:r>
    </w:p>
    <w:p w:rsidR="00DB3644" w:rsidRDefault="00502A28">
      <w:r>
        <w:t xml:space="preserve">(c) sex (categorical, not ordinal), age (numerical, discrete when only </w:t>
      </w:r>
      <w:r w:rsidR="00CA080C">
        <w:t>write down the integers</w:t>
      </w:r>
      <w:r>
        <w:t>)</w:t>
      </w:r>
      <w:r w:rsidR="00CA080C">
        <w:t xml:space="preserve">, marital (categorical, not ordinal), </w:t>
      </w:r>
      <w:proofErr w:type="spellStart"/>
      <w:r w:rsidR="00CA080C">
        <w:t>grossIncome</w:t>
      </w:r>
      <w:proofErr w:type="spellEnd"/>
      <w:r w:rsidR="00CA080C">
        <w:t xml:space="preserve"> (Since there is not enough information of the whole data, I suppose there is no overlapping between different intervals.</w:t>
      </w:r>
      <w:r w:rsidR="007725ED">
        <w:t xml:space="preserve"> It should be categorical, ordinal</w:t>
      </w:r>
      <w:r w:rsidR="00CA080C">
        <w:t>)</w:t>
      </w:r>
      <w:r w:rsidR="007725ED">
        <w:t xml:space="preserve">, smoke (categorical, not ordinal), </w:t>
      </w:r>
      <w:proofErr w:type="spellStart"/>
      <w:r w:rsidR="007725ED">
        <w:t>amtWeekends</w:t>
      </w:r>
      <w:proofErr w:type="spellEnd"/>
      <w:r w:rsidR="007725ED">
        <w:t xml:space="preserve"> (numerical, discrete, integer), </w:t>
      </w:r>
      <w:proofErr w:type="spellStart"/>
      <w:r w:rsidR="007725ED">
        <w:t>amtWeekdays</w:t>
      </w:r>
      <w:proofErr w:type="spellEnd"/>
      <w:r w:rsidR="007725ED">
        <w:t xml:space="preserve"> (numerical, discrete, integer)</w:t>
      </w:r>
    </w:p>
    <w:p w:rsidR="00502A28" w:rsidRDefault="00502A28">
      <w:r>
        <w:t>1.10</w:t>
      </w:r>
    </w:p>
    <w:p w:rsidR="007725ED" w:rsidRDefault="00F64899">
      <w:r>
        <w:t xml:space="preserve">(a) Population: children </w:t>
      </w:r>
      <w:bookmarkStart w:id="0" w:name="OLE_LINK1"/>
      <w:bookmarkStart w:id="1" w:name="OLE_LINK2"/>
      <w:r>
        <w:t>between the ages of 5 and 15</w:t>
      </w:r>
      <w:bookmarkEnd w:id="0"/>
      <w:bookmarkEnd w:id="1"/>
      <w:r>
        <w:t xml:space="preserve">. Sample: 160 </w:t>
      </w:r>
      <w:r w:rsidR="00AF0CBA">
        <w:t xml:space="preserve">such </w:t>
      </w:r>
      <w:r>
        <w:t>ch</w:t>
      </w:r>
      <w:r w:rsidR="00AF0CBA">
        <w:t>ildren</w:t>
      </w:r>
    </w:p>
    <w:p w:rsidR="00AF0CBA" w:rsidRDefault="00C87367">
      <w:r>
        <w:lastRenderedPageBreak/>
        <w:t xml:space="preserve">(b) </w:t>
      </w:r>
      <w:r w:rsidR="006056EA">
        <w:t>If children in this sample can be considered to be representative of all children between the ages of 5 and 15, then the results</w:t>
      </w:r>
      <w:r w:rsidR="00AF0CBA">
        <w:t xml:space="preserve"> </w:t>
      </w:r>
      <w:r w:rsidR="006056EA">
        <w:t>are generalizable</w:t>
      </w:r>
      <w:r w:rsidR="00AF0CBA">
        <w:t xml:space="preserve"> to the population</w:t>
      </w:r>
      <w:r w:rsidR="006056EA">
        <w:t xml:space="preserve"> defined above.</w:t>
      </w:r>
      <w:r w:rsidR="00082117">
        <w:t xml:space="preserve"> Since the study is </w:t>
      </w:r>
      <w:r w:rsidR="008F5B10">
        <w:t>experimental</w:t>
      </w:r>
      <w:r w:rsidR="00082117">
        <w:t xml:space="preserve">, the findings </w:t>
      </w:r>
      <w:r w:rsidR="008F5B10">
        <w:t>can</w:t>
      </w:r>
      <w:r w:rsidR="008D394F">
        <w:t xml:space="preserve"> </w:t>
      </w:r>
      <w:r w:rsidR="00082117">
        <w:t>be used to e</w:t>
      </w:r>
      <w:r w:rsidR="00AF0CBA">
        <w:t>stablish casual relationships</w:t>
      </w:r>
      <w:r w:rsidR="008D394F">
        <w:t>.</w:t>
      </w:r>
    </w:p>
    <w:p w:rsidR="008D394F" w:rsidRDefault="008D394F">
      <w:r>
        <w:t>1.12</w:t>
      </w:r>
    </w:p>
    <w:p w:rsidR="008D394F" w:rsidRDefault="008D394F" w:rsidP="008D394F">
      <w:r>
        <w:t xml:space="preserve">(a) Population: undergraduates of different socio-economic classes. </w:t>
      </w:r>
      <w:r w:rsidR="004809F9">
        <w:rPr>
          <w:rFonts w:hint="eastAsia"/>
        </w:rPr>
        <w:t>(</w:t>
      </w:r>
      <w:r w:rsidR="004809F9">
        <w:t xml:space="preserve">While </w:t>
      </w:r>
      <w:r w:rsidR="004809F9">
        <w:rPr>
          <w:rFonts w:hint="eastAsia"/>
        </w:rPr>
        <w:t>the</w:t>
      </w:r>
      <w:r w:rsidR="004809F9">
        <w:t xml:space="preserve"> description did not convey that information.</w:t>
      </w:r>
      <w:r w:rsidR="006D39D3">
        <w:t xml:space="preserve"> I suppose it should be.</w:t>
      </w:r>
      <w:r w:rsidR="004809F9">
        <w:rPr>
          <w:rFonts w:hint="eastAsia"/>
        </w:rPr>
        <w:t>)</w:t>
      </w:r>
      <w:r w:rsidR="004809F9">
        <w:t xml:space="preserve"> </w:t>
      </w:r>
      <w:r>
        <w:t>Sample: 129 University of California Berkeley such undergraduates</w:t>
      </w:r>
    </w:p>
    <w:p w:rsidR="008D394F" w:rsidRDefault="008D394F" w:rsidP="008D394F">
      <w:r>
        <w:t xml:space="preserve">(b) If undergraduates in this sample can be considered to be representative of all undergraduates of high and low socio-economic classes, then the results are generalizable to the population defined above. </w:t>
      </w:r>
      <w:r w:rsidR="004809F9">
        <w:t xml:space="preserve">I suppose it is not representative. </w:t>
      </w:r>
      <w:r>
        <w:t xml:space="preserve">Since the study is </w:t>
      </w:r>
      <w:r w:rsidR="001F01A0">
        <w:t>experimental</w:t>
      </w:r>
      <w:r>
        <w:t xml:space="preserve">, the findings </w:t>
      </w:r>
      <w:r w:rsidR="001F01A0">
        <w:t>can</w:t>
      </w:r>
      <w:r>
        <w:t xml:space="preserve"> be used to establish casual relationships.</w:t>
      </w:r>
    </w:p>
    <w:p w:rsidR="004E69BA" w:rsidRDefault="005D480B" w:rsidP="008D394F">
      <w:r>
        <w:t>1.18</w:t>
      </w:r>
    </w:p>
    <w:p w:rsidR="005D480B" w:rsidRDefault="005D480B" w:rsidP="008D394F">
      <w:r>
        <w:t>(a) Observational</w:t>
      </w:r>
    </w:p>
    <w:p w:rsidR="005D480B" w:rsidRDefault="005D480B" w:rsidP="008D394F">
      <w:r>
        <w:t>(b) Use stratified sampling to randomly sample a fixed number of students, say</w:t>
      </w:r>
      <w:r w:rsidR="009E2937">
        <w:t xml:space="preserve"> 5% of all freshmen and 5% of all sophomores who live in the eastern part, and 5% of all juniors and 5% of all seniors who live in the western part. Also the number of students in the four grades should be approximate.</w:t>
      </w:r>
    </w:p>
    <w:p w:rsidR="005E3343" w:rsidRDefault="005E3343" w:rsidP="008D394F">
      <w:r>
        <w:t>1.22</w:t>
      </w:r>
    </w:p>
    <w:p w:rsidR="005E3343" w:rsidRDefault="006141C4" w:rsidP="008D394F">
      <w:r>
        <w:t xml:space="preserve">Each individual in the population has the same probability to be selected as sample. </w:t>
      </w:r>
      <w:r w:rsidRPr="006141C4">
        <w:t>Random digit dialing includes unlisted numbers that would be missed if the numbers were selected from a phone book</w:t>
      </w:r>
      <w:r>
        <w:t>. In other words, it is l</w:t>
      </w:r>
      <w:r w:rsidR="005E3343">
        <w:t>ikely to get information from people who are not easy to contact</w:t>
      </w:r>
      <w:r>
        <w:t>.</w:t>
      </w:r>
    </w:p>
    <w:p w:rsidR="00057D9A" w:rsidRDefault="00003D57">
      <w:r>
        <w:t>1.24</w:t>
      </w:r>
    </w:p>
    <w:p w:rsidR="00003D57" w:rsidRDefault="00057D9A">
      <w:r>
        <w:t>Asking elementary school students about their family sizes is an observational study. It is not a good measure of household size. Because students may not correctly d</w:t>
      </w:r>
      <w:r w:rsidR="004809F9">
        <w:t>efine the real size of household</w:t>
      </w:r>
      <w:r>
        <w:t xml:space="preserve"> and they may not tell the truth. Students may also get influenced by others’ answers</w:t>
      </w:r>
      <w:r w:rsidR="004809F9">
        <w:t xml:space="preserve"> if possible</w:t>
      </w:r>
      <w:r>
        <w:t xml:space="preserve">. </w:t>
      </w:r>
      <w:r w:rsidR="004809F9">
        <w:t xml:space="preserve">Family size may not be the actual household size. </w:t>
      </w:r>
      <w:r w:rsidR="00CE50BB">
        <w:t>Random sampling is good</w:t>
      </w:r>
      <w:r w:rsidR="004809F9">
        <w:t xml:space="preserve"> theoretically of no bias. The true value of family size may be underestimated because students might miss some members who are living together in the same dwelling and sharing living accommodations.</w:t>
      </w:r>
    </w:p>
    <w:p w:rsidR="004809F9" w:rsidRDefault="004809F9">
      <w:r>
        <w:t>1.26</w:t>
      </w:r>
    </w:p>
    <w:p w:rsidR="004809F9" w:rsidRDefault="005A2DAA">
      <w:r>
        <w:t xml:space="preserve">(a) </w:t>
      </w:r>
      <w:r w:rsidR="004809F9">
        <w:t>Simple random sample</w:t>
      </w:r>
      <w:r>
        <w:t>. It may not be effective because there are diverse kinds of housing in this area. Random sampling may not cover all the types.</w:t>
      </w:r>
    </w:p>
    <w:p w:rsidR="005A2DAA" w:rsidRDefault="005A2DAA">
      <w:r>
        <w:t xml:space="preserve">(b) Stratified sampling. For this kind of sampling, similar cases should be classified as one strata. But there are diverse types with unclear boundary of each other. </w:t>
      </w:r>
      <w:r w:rsidR="00B44D82">
        <w:t xml:space="preserve">That is to say, there are mixtures. </w:t>
      </w:r>
      <w:r>
        <w:t>So this method may not be effective enough.</w:t>
      </w:r>
    </w:p>
    <w:p w:rsidR="004809F9" w:rsidRDefault="005A2DAA">
      <w:r>
        <w:t xml:space="preserve">(c) Cluster sampling. </w:t>
      </w:r>
      <w:r w:rsidR="00B44D82">
        <w:t>For diverse and mixture types of cases, this method is effective in this setting.</w:t>
      </w:r>
    </w:p>
    <w:p w:rsidR="00B44D82" w:rsidRDefault="00B44D82" w:rsidP="00B44D82">
      <w:r>
        <w:t xml:space="preserve">(d) </w:t>
      </w:r>
      <w:r w:rsidR="004809F9">
        <w:t>M</w:t>
      </w:r>
      <w:r>
        <w:t>ulti</w:t>
      </w:r>
      <w:r w:rsidR="004809F9">
        <w:t>stage sampling</w:t>
      </w:r>
      <w:r>
        <w:t>. For diverse and mixture types of cases, this method is effective in this setting.</w:t>
      </w:r>
    </w:p>
    <w:p w:rsidR="00B44D82" w:rsidRDefault="00B44D82" w:rsidP="00B44D82">
      <w:r>
        <w:t>(e) Convenience sampling. It is not effective with bias of certain types of neighborhoods.</w:t>
      </w:r>
    </w:p>
    <w:p w:rsidR="00A761DF" w:rsidRDefault="00A761DF" w:rsidP="00B44D82"/>
    <w:p w:rsidR="00A761DF" w:rsidRDefault="00A761DF" w:rsidP="00B44D82"/>
    <w:p w:rsidR="00A761DF" w:rsidRDefault="00A761DF" w:rsidP="00B44D82"/>
    <w:p w:rsidR="00C52F29" w:rsidRDefault="00E85ADF" w:rsidP="00B44D82">
      <w:r>
        <w:lastRenderedPageBreak/>
        <w:t>1.40</w:t>
      </w:r>
    </w:p>
    <w:p w:rsidR="00E85ADF" w:rsidRDefault="00905278" w:rsidP="00B44D82">
      <w:r>
        <w:rPr>
          <w:noProof/>
        </w:rPr>
        <mc:AlternateContent>
          <mc:Choice Requires="wpg">
            <w:drawing>
              <wp:anchor distT="0" distB="0" distL="114300" distR="114300" simplePos="0" relativeHeight="251660288" behindDoc="0" locked="0" layoutInCell="1" allowOverlap="1" wp14:anchorId="0B8FB39B" wp14:editId="22E9EFEB">
                <wp:simplePos x="0" y="0"/>
                <wp:positionH relativeFrom="column">
                  <wp:posOffset>1387794</wp:posOffset>
                </wp:positionH>
                <wp:positionV relativeFrom="paragraph">
                  <wp:posOffset>107590</wp:posOffset>
                </wp:positionV>
                <wp:extent cx="2943684" cy="1501181"/>
                <wp:effectExtent l="0" t="0" r="28575" b="22860"/>
                <wp:wrapNone/>
                <wp:docPr id="6" name="Group 6"/>
                <wp:cNvGraphicFramePr/>
                <a:graphic xmlns:a="http://schemas.openxmlformats.org/drawingml/2006/main">
                  <a:graphicData uri="http://schemas.microsoft.com/office/word/2010/wordprocessingGroup">
                    <wpg:wgp>
                      <wpg:cNvGrpSpPr/>
                      <wpg:grpSpPr>
                        <a:xfrm>
                          <a:off x="0" y="0"/>
                          <a:ext cx="2943684" cy="1501181"/>
                          <a:chOff x="0" y="0"/>
                          <a:chExt cx="2943684" cy="1501181"/>
                        </a:xfrm>
                      </wpg:grpSpPr>
                      <wps:wsp>
                        <wps:cNvPr id="2" name="Rectangle 2"/>
                        <wps:cNvSpPr/>
                        <wps:spPr>
                          <a:xfrm>
                            <a:off x="0" y="0"/>
                            <a:ext cx="2943684" cy="1501181"/>
                          </a:xfrm>
                          <a:prstGeom prst="rect">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Freeform 5"/>
                        <wps:cNvSpPr/>
                        <wps:spPr>
                          <a:xfrm>
                            <a:off x="0" y="112467"/>
                            <a:ext cx="2811760" cy="1114883"/>
                          </a:xfrm>
                          <a:custGeom>
                            <a:avLst/>
                            <a:gdLst>
                              <a:gd name="connsiteX0" fmla="*/ 0 w 2811760"/>
                              <a:gd name="connsiteY0" fmla="*/ 1114883 h 1114883"/>
                              <a:gd name="connsiteX1" fmla="*/ 24449 w 2811760"/>
                              <a:gd name="connsiteY1" fmla="*/ 1085544 h 1114883"/>
                              <a:gd name="connsiteX2" fmla="*/ 34229 w 2811760"/>
                              <a:gd name="connsiteY2" fmla="*/ 1065985 h 1114883"/>
                              <a:gd name="connsiteX3" fmla="*/ 48899 w 2811760"/>
                              <a:gd name="connsiteY3" fmla="*/ 1041536 h 1114883"/>
                              <a:gd name="connsiteX4" fmla="*/ 58678 w 2811760"/>
                              <a:gd name="connsiteY4" fmla="*/ 1017086 h 1114883"/>
                              <a:gd name="connsiteX5" fmla="*/ 63568 w 2811760"/>
                              <a:gd name="connsiteY5" fmla="*/ 1002417 h 1114883"/>
                              <a:gd name="connsiteX6" fmla="*/ 92907 w 2811760"/>
                              <a:gd name="connsiteY6" fmla="*/ 943739 h 1114883"/>
                              <a:gd name="connsiteX7" fmla="*/ 127136 w 2811760"/>
                              <a:gd name="connsiteY7" fmla="*/ 899730 h 1114883"/>
                              <a:gd name="connsiteX8" fmla="*/ 141805 w 2811760"/>
                              <a:gd name="connsiteY8" fmla="*/ 880171 h 1114883"/>
                              <a:gd name="connsiteX9" fmla="*/ 156475 w 2811760"/>
                              <a:gd name="connsiteY9" fmla="*/ 865501 h 1114883"/>
                              <a:gd name="connsiteX10" fmla="*/ 180924 w 2811760"/>
                              <a:gd name="connsiteY10" fmla="*/ 816603 h 1114883"/>
                              <a:gd name="connsiteX11" fmla="*/ 220043 w 2811760"/>
                              <a:gd name="connsiteY11" fmla="*/ 748145 h 1114883"/>
                              <a:gd name="connsiteX12" fmla="*/ 224933 w 2811760"/>
                              <a:gd name="connsiteY12" fmla="*/ 733476 h 1114883"/>
                              <a:gd name="connsiteX13" fmla="*/ 244492 w 2811760"/>
                              <a:gd name="connsiteY13" fmla="*/ 694357 h 1114883"/>
                              <a:gd name="connsiteX14" fmla="*/ 249382 w 2811760"/>
                              <a:gd name="connsiteY14" fmla="*/ 674798 h 1114883"/>
                              <a:gd name="connsiteX15" fmla="*/ 268941 w 2811760"/>
                              <a:gd name="connsiteY15" fmla="*/ 660128 h 1114883"/>
                              <a:gd name="connsiteX16" fmla="*/ 293391 w 2811760"/>
                              <a:gd name="connsiteY16" fmla="*/ 630789 h 1114883"/>
                              <a:gd name="connsiteX17" fmla="*/ 317840 w 2811760"/>
                              <a:gd name="connsiteY17" fmla="*/ 611230 h 1114883"/>
                              <a:gd name="connsiteX18" fmla="*/ 361848 w 2811760"/>
                              <a:gd name="connsiteY18" fmla="*/ 552552 h 1114883"/>
                              <a:gd name="connsiteX19" fmla="*/ 376518 w 2811760"/>
                              <a:gd name="connsiteY19" fmla="*/ 532992 h 1114883"/>
                              <a:gd name="connsiteX20" fmla="*/ 410747 w 2811760"/>
                              <a:gd name="connsiteY20" fmla="*/ 484094 h 1114883"/>
                              <a:gd name="connsiteX21" fmla="*/ 425416 w 2811760"/>
                              <a:gd name="connsiteY21" fmla="*/ 479204 h 1114883"/>
                              <a:gd name="connsiteX22" fmla="*/ 440086 w 2811760"/>
                              <a:gd name="connsiteY22" fmla="*/ 464535 h 1114883"/>
                              <a:gd name="connsiteX23" fmla="*/ 459645 w 2811760"/>
                              <a:gd name="connsiteY23" fmla="*/ 435196 h 1114883"/>
                              <a:gd name="connsiteX24" fmla="*/ 493874 w 2811760"/>
                              <a:gd name="connsiteY24" fmla="*/ 410746 h 1114883"/>
                              <a:gd name="connsiteX25" fmla="*/ 532993 w 2811760"/>
                              <a:gd name="connsiteY25" fmla="*/ 376517 h 1114883"/>
                              <a:gd name="connsiteX26" fmla="*/ 567222 w 2811760"/>
                              <a:gd name="connsiteY26" fmla="*/ 347178 h 1114883"/>
                              <a:gd name="connsiteX27" fmla="*/ 581891 w 2811760"/>
                              <a:gd name="connsiteY27" fmla="*/ 342289 h 1114883"/>
                              <a:gd name="connsiteX28" fmla="*/ 616120 w 2811760"/>
                              <a:gd name="connsiteY28" fmla="*/ 312950 h 1114883"/>
                              <a:gd name="connsiteX29" fmla="*/ 625900 w 2811760"/>
                              <a:gd name="connsiteY29" fmla="*/ 298280 h 1114883"/>
                              <a:gd name="connsiteX30" fmla="*/ 650349 w 2811760"/>
                              <a:gd name="connsiteY30" fmla="*/ 278721 h 1114883"/>
                              <a:gd name="connsiteX31" fmla="*/ 665018 w 2811760"/>
                              <a:gd name="connsiteY31" fmla="*/ 268941 h 1114883"/>
                              <a:gd name="connsiteX32" fmla="*/ 679688 w 2811760"/>
                              <a:gd name="connsiteY32" fmla="*/ 249382 h 1114883"/>
                              <a:gd name="connsiteX33" fmla="*/ 709027 w 2811760"/>
                              <a:gd name="connsiteY33" fmla="*/ 220043 h 1114883"/>
                              <a:gd name="connsiteX34" fmla="*/ 723696 w 2811760"/>
                              <a:gd name="connsiteY34" fmla="*/ 205373 h 1114883"/>
                              <a:gd name="connsiteX35" fmla="*/ 753035 w 2811760"/>
                              <a:gd name="connsiteY35" fmla="*/ 185814 h 1114883"/>
                              <a:gd name="connsiteX36" fmla="*/ 767705 w 2811760"/>
                              <a:gd name="connsiteY36" fmla="*/ 176034 h 1114883"/>
                              <a:gd name="connsiteX37" fmla="*/ 782374 w 2811760"/>
                              <a:gd name="connsiteY37" fmla="*/ 171144 h 1114883"/>
                              <a:gd name="connsiteX38" fmla="*/ 797044 w 2811760"/>
                              <a:gd name="connsiteY38" fmla="*/ 161364 h 1114883"/>
                              <a:gd name="connsiteX39" fmla="*/ 811714 w 2811760"/>
                              <a:gd name="connsiteY39" fmla="*/ 156475 h 1114883"/>
                              <a:gd name="connsiteX40" fmla="*/ 831273 w 2811760"/>
                              <a:gd name="connsiteY40" fmla="*/ 146695 h 1114883"/>
                              <a:gd name="connsiteX41" fmla="*/ 865502 w 2811760"/>
                              <a:gd name="connsiteY41" fmla="*/ 136915 h 1114883"/>
                              <a:gd name="connsiteX42" fmla="*/ 899731 w 2811760"/>
                              <a:gd name="connsiteY42" fmla="*/ 117356 h 1114883"/>
                              <a:gd name="connsiteX43" fmla="*/ 943739 w 2811760"/>
                              <a:gd name="connsiteY43" fmla="*/ 97797 h 1114883"/>
                              <a:gd name="connsiteX44" fmla="*/ 977968 w 2811760"/>
                              <a:gd name="connsiteY44" fmla="*/ 78237 h 1114883"/>
                              <a:gd name="connsiteX45" fmla="*/ 1007307 w 2811760"/>
                              <a:gd name="connsiteY45" fmla="*/ 68458 h 1114883"/>
                              <a:gd name="connsiteX46" fmla="*/ 1080655 w 2811760"/>
                              <a:gd name="connsiteY46" fmla="*/ 39119 h 1114883"/>
                              <a:gd name="connsiteX47" fmla="*/ 1100214 w 2811760"/>
                              <a:gd name="connsiteY47" fmla="*/ 29339 h 1114883"/>
                              <a:gd name="connsiteX48" fmla="*/ 1158892 w 2811760"/>
                              <a:gd name="connsiteY48" fmla="*/ 19559 h 1114883"/>
                              <a:gd name="connsiteX49" fmla="*/ 1207791 w 2811760"/>
                              <a:gd name="connsiteY49" fmla="*/ 4890 h 1114883"/>
                              <a:gd name="connsiteX50" fmla="*/ 1334926 w 2811760"/>
                              <a:gd name="connsiteY50" fmla="*/ 0 h 1114883"/>
                              <a:gd name="connsiteX51" fmla="*/ 1418054 w 2811760"/>
                              <a:gd name="connsiteY51" fmla="*/ 4890 h 1114883"/>
                              <a:gd name="connsiteX52" fmla="*/ 1471842 w 2811760"/>
                              <a:gd name="connsiteY52" fmla="*/ 19559 h 1114883"/>
                              <a:gd name="connsiteX53" fmla="*/ 1530520 w 2811760"/>
                              <a:gd name="connsiteY53" fmla="*/ 29339 h 1114883"/>
                              <a:gd name="connsiteX54" fmla="*/ 1550079 w 2811760"/>
                              <a:gd name="connsiteY54" fmla="*/ 39119 h 1114883"/>
                              <a:gd name="connsiteX55" fmla="*/ 1584308 w 2811760"/>
                              <a:gd name="connsiteY55" fmla="*/ 44008 h 1114883"/>
                              <a:gd name="connsiteX56" fmla="*/ 1598978 w 2811760"/>
                              <a:gd name="connsiteY56" fmla="*/ 58678 h 1114883"/>
                              <a:gd name="connsiteX57" fmla="*/ 1618537 w 2811760"/>
                              <a:gd name="connsiteY57" fmla="*/ 63568 h 1114883"/>
                              <a:gd name="connsiteX58" fmla="*/ 1667435 w 2811760"/>
                              <a:gd name="connsiteY58" fmla="*/ 88017 h 1114883"/>
                              <a:gd name="connsiteX59" fmla="*/ 1731003 w 2811760"/>
                              <a:gd name="connsiteY59" fmla="*/ 117356 h 1114883"/>
                              <a:gd name="connsiteX60" fmla="*/ 1765232 w 2811760"/>
                              <a:gd name="connsiteY60" fmla="*/ 136915 h 1114883"/>
                              <a:gd name="connsiteX61" fmla="*/ 1779902 w 2811760"/>
                              <a:gd name="connsiteY61" fmla="*/ 146695 h 1114883"/>
                              <a:gd name="connsiteX62" fmla="*/ 1794571 w 2811760"/>
                              <a:gd name="connsiteY62" fmla="*/ 151585 h 1114883"/>
                              <a:gd name="connsiteX63" fmla="*/ 1863029 w 2811760"/>
                              <a:gd name="connsiteY63" fmla="*/ 190704 h 1114883"/>
                              <a:gd name="connsiteX64" fmla="*/ 1872809 w 2811760"/>
                              <a:gd name="connsiteY64" fmla="*/ 205373 h 1114883"/>
                              <a:gd name="connsiteX65" fmla="*/ 1897258 w 2811760"/>
                              <a:gd name="connsiteY65" fmla="*/ 215153 h 1114883"/>
                              <a:gd name="connsiteX66" fmla="*/ 1911927 w 2811760"/>
                              <a:gd name="connsiteY66" fmla="*/ 224932 h 1114883"/>
                              <a:gd name="connsiteX67" fmla="*/ 1960826 w 2811760"/>
                              <a:gd name="connsiteY67" fmla="*/ 249382 h 1114883"/>
                              <a:gd name="connsiteX68" fmla="*/ 2004834 w 2811760"/>
                              <a:gd name="connsiteY68" fmla="*/ 283610 h 1114883"/>
                              <a:gd name="connsiteX69" fmla="*/ 2019504 w 2811760"/>
                              <a:gd name="connsiteY69" fmla="*/ 298280 h 1114883"/>
                              <a:gd name="connsiteX70" fmla="*/ 2063512 w 2811760"/>
                              <a:gd name="connsiteY70" fmla="*/ 327619 h 1114883"/>
                              <a:gd name="connsiteX71" fmla="*/ 2073292 w 2811760"/>
                              <a:gd name="connsiteY71" fmla="*/ 342289 h 1114883"/>
                              <a:gd name="connsiteX72" fmla="*/ 2097741 w 2811760"/>
                              <a:gd name="connsiteY72" fmla="*/ 361848 h 1114883"/>
                              <a:gd name="connsiteX73" fmla="*/ 2146640 w 2811760"/>
                              <a:gd name="connsiteY73" fmla="*/ 391187 h 1114883"/>
                              <a:gd name="connsiteX74" fmla="*/ 2171089 w 2811760"/>
                              <a:gd name="connsiteY74" fmla="*/ 425416 h 1114883"/>
                              <a:gd name="connsiteX75" fmla="*/ 2224877 w 2811760"/>
                              <a:gd name="connsiteY75" fmla="*/ 474314 h 1114883"/>
                              <a:gd name="connsiteX76" fmla="*/ 2268886 w 2811760"/>
                              <a:gd name="connsiteY76" fmla="*/ 523213 h 1114883"/>
                              <a:gd name="connsiteX77" fmla="*/ 2283555 w 2811760"/>
                              <a:gd name="connsiteY77" fmla="*/ 542772 h 1114883"/>
                              <a:gd name="connsiteX78" fmla="*/ 2322674 w 2811760"/>
                              <a:gd name="connsiteY78" fmla="*/ 577001 h 1114883"/>
                              <a:gd name="connsiteX79" fmla="*/ 2381352 w 2811760"/>
                              <a:gd name="connsiteY79" fmla="*/ 630789 h 1114883"/>
                              <a:gd name="connsiteX80" fmla="*/ 2415581 w 2811760"/>
                              <a:gd name="connsiteY80" fmla="*/ 655238 h 1114883"/>
                              <a:gd name="connsiteX81" fmla="*/ 2440030 w 2811760"/>
                              <a:gd name="connsiteY81" fmla="*/ 674798 h 1114883"/>
                              <a:gd name="connsiteX82" fmla="*/ 2464479 w 2811760"/>
                              <a:gd name="connsiteY82" fmla="*/ 699247 h 1114883"/>
                              <a:gd name="connsiteX83" fmla="*/ 2498708 w 2811760"/>
                              <a:gd name="connsiteY83" fmla="*/ 718806 h 1114883"/>
                              <a:gd name="connsiteX84" fmla="*/ 2523157 w 2811760"/>
                              <a:gd name="connsiteY84" fmla="*/ 743255 h 1114883"/>
                              <a:gd name="connsiteX85" fmla="*/ 2542717 w 2811760"/>
                              <a:gd name="connsiteY85" fmla="*/ 767705 h 1114883"/>
                              <a:gd name="connsiteX86" fmla="*/ 2557386 w 2811760"/>
                              <a:gd name="connsiteY86" fmla="*/ 772594 h 1114883"/>
                              <a:gd name="connsiteX87" fmla="*/ 2581835 w 2811760"/>
                              <a:gd name="connsiteY87" fmla="*/ 792154 h 1114883"/>
                              <a:gd name="connsiteX88" fmla="*/ 2596505 w 2811760"/>
                              <a:gd name="connsiteY88" fmla="*/ 811713 h 1114883"/>
                              <a:gd name="connsiteX89" fmla="*/ 2616064 w 2811760"/>
                              <a:gd name="connsiteY89" fmla="*/ 816603 h 1114883"/>
                              <a:gd name="connsiteX90" fmla="*/ 2650293 w 2811760"/>
                              <a:gd name="connsiteY90" fmla="*/ 845942 h 1114883"/>
                              <a:gd name="connsiteX91" fmla="*/ 2669853 w 2811760"/>
                              <a:gd name="connsiteY91" fmla="*/ 860612 h 1114883"/>
                              <a:gd name="connsiteX92" fmla="*/ 2689412 w 2811760"/>
                              <a:gd name="connsiteY92" fmla="*/ 885061 h 1114883"/>
                              <a:gd name="connsiteX93" fmla="*/ 2718751 w 2811760"/>
                              <a:gd name="connsiteY93" fmla="*/ 914400 h 1114883"/>
                              <a:gd name="connsiteX94" fmla="*/ 2728531 w 2811760"/>
                              <a:gd name="connsiteY94" fmla="*/ 929069 h 1114883"/>
                              <a:gd name="connsiteX95" fmla="*/ 2752980 w 2811760"/>
                              <a:gd name="connsiteY95" fmla="*/ 953519 h 1114883"/>
                              <a:gd name="connsiteX96" fmla="*/ 2772539 w 2811760"/>
                              <a:gd name="connsiteY96" fmla="*/ 987747 h 1114883"/>
                              <a:gd name="connsiteX97" fmla="*/ 2801878 w 2811760"/>
                              <a:gd name="connsiteY97" fmla="*/ 1007307 h 1114883"/>
                              <a:gd name="connsiteX98" fmla="*/ 2811658 w 2811760"/>
                              <a:gd name="connsiteY98" fmla="*/ 1031756 h 1114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2811760" h="1114883">
                                <a:moveTo>
                                  <a:pt x="0" y="1114883"/>
                                </a:moveTo>
                                <a:cubicBezTo>
                                  <a:pt x="8150" y="1105103"/>
                                  <a:pt x="17149" y="1095973"/>
                                  <a:pt x="24449" y="1085544"/>
                                </a:cubicBezTo>
                                <a:cubicBezTo>
                                  <a:pt x="28629" y="1079572"/>
                                  <a:pt x="30689" y="1072357"/>
                                  <a:pt x="34229" y="1065985"/>
                                </a:cubicBezTo>
                                <a:cubicBezTo>
                                  <a:pt x="38845" y="1057677"/>
                                  <a:pt x="44649" y="1050037"/>
                                  <a:pt x="48899" y="1041536"/>
                                </a:cubicBezTo>
                                <a:cubicBezTo>
                                  <a:pt x="52824" y="1033685"/>
                                  <a:pt x="55596" y="1025305"/>
                                  <a:pt x="58678" y="1017086"/>
                                </a:cubicBezTo>
                                <a:cubicBezTo>
                                  <a:pt x="60488" y="1012260"/>
                                  <a:pt x="61388" y="1007088"/>
                                  <a:pt x="63568" y="1002417"/>
                                </a:cubicBezTo>
                                <a:cubicBezTo>
                                  <a:pt x="72816" y="982601"/>
                                  <a:pt x="79481" y="961001"/>
                                  <a:pt x="92907" y="943739"/>
                                </a:cubicBezTo>
                                <a:lnTo>
                                  <a:pt x="127136" y="899730"/>
                                </a:lnTo>
                                <a:cubicBezTo>
                                  <a:pt x="132105" y="893270"/>
                                  <a:pt x="136042" y="885934"/>
                                  <a:pt x="141805" y="880171"/>
                                </a:cubicBezTo>
                                <a:cubicBezTo>
                                  <a:pt x="146695" y="875281"/>
                                  <a:pt x="152326" y="871033"/>
                                  <a:pt x="156475" y="865501"/>
                                </a:cubicBezTo>
                                <a:cubicBezTo>
                                  <a:pt x="173754" y="842463"/>
                                  <a:pt x="169376" y="841623"/>
                                  <a:pt x="180924" y="816603"/>
                                </a:cubicBezTo>
                                <a:cubicBezTo>
                                  <a:pt x="222509" y="726502"/>
                                  <a:pt x="178878" y="822241"/>
                                  <a:pt x="220043" y="748145"/>
                                </a:cubicBezTo>
                                <a:cubicBezTo>
                                  <a:pt x="222546" y="743639"/>
                                  <a:pt x="222800" y="738168"/>
                                  <a:pt x="224933" y="733476"/>
                                </a:cubicBezTo>
                                <a:cubicBezTo>
                                  <a:pt x="230966" y="720204"/>
                                  <a:pt x="240956" y="708500"/>
                                  <a:pt x="244492" y="694357"/>
                                </a:cubicBezTo>
                                <a:cubicBezTo>
                                  <a:pt x="246122" y="687837"/>
                                  <a:pt x="245476" y="680267"/>
                                  <a:pt x="249382" y="674798"/>
                                </a:cubicBezTo>
                                <a:cubicBezTo>
                                  <a:pt x="254119" y="668166"/>
                                  <a:pt x="262753" y="665432"/>
                                  <a:pt x="268941" y="660128"/>
                                </a:cubicBezTo>
                                <a:cubicBezTo>
                                  <a:pt x="325023" y="612058"/>
                                  <a:pt x="248113" y="676067"/>
                                  <a:pt x="293391" y="630789"/>
                                </a:cubicBezTo>
                                <a:cubicBezTo>
                                  <a:pt x="300771" y="623409"/>
                                  <a:pt x="310761" y="618899"/>
                                  <a:pt x="317840" y="611230"/>
                                </a:cubicBezTo>
                                <a:cubicBezTo>
                                  <a:pt x="351563" y="574697"/>
                                  <a:pt x="343061" y="578853"/>
                                  <a:pt x="361848" y="552552"/>
                                </a:cubicBezTo>
                                <a:cubicBezTo>
                                  <a:pt x="366585" y="545920"/>
                                  <a:pt x="371844" y="539669"/>
                                  <a:pt x="376518" y="532992"/>
                                </a:cubicBezTo>
                                <a:cubicBezTo>
                                  <a:pt x="377176" y="532052"/>
                                  <a:pt x="405265" y="488663"/>
                                  <a:pt x="410747" y="484094"/>
                                </a:cubicBezTo>
                                <a:cubicBezTo>
                                  <a:pt x="414707" y="480794"/>
                                  <a:pt x="420526" y="480834"/>
                                  <a:pt x="425416" y="479204"/>
                                </a:cubicBezTo>
                                <a:cubicBezTo>
                                  <a:pt x="430306" y="474314"/>
                                  <a:pt x="435840" y="469994"/>
                                  <a:pt x="440086" y="464535"/>
                                </a:cubicBezTo>
                                <a:cubicBezTo>
                                  <a:pt x="447302" y="455257"/>
                                  <a:pt x="450081" y="442028"/>
                                  <a:pt x="459645" y="435196"/>
                                </a:cubicBezTo>
                                <a:lnTo>
                                  <a:pt x="493874" y="410746"/>
                                </a:lnTo>
                                <a:cubicBezTo>
                                  <a:pt x="518102" y="370364"/>
                                  <a:pt x="495061" y="397590"/>
                                  <a:pt x="532993" y="376517"/>
                                </a:cubicBezTo>
                                <a:cubicBezTo>
                                  <a:pt x="586414" y="346839"/>
                                  <a:pt x="522750" y="376826"/>
                                  <a:pt x="567222" y="347178"/>
                                </a:cubicBezTo>
                                <a:cubicBezTo>
                                  <a:pt x="571510" y="344319"/>
                                  <a:pt x="577001" y="343919"/>
                                  <a:pt x="581891" y="342289"/>
                                </a:cubicBezTo>
                                <a:cubicBezTo>
                                  <a:pt x="596276" y="331499"/>
                                  <a:pt x="604771" y="326568"/>
                                  <a:pt x="616120" y="312950"/>
                                </a:cubicBezTo>
                                <a:cubicBezTo>
                                  <a:pt x="619882" y="308435"/>
                                  <a:pt x="621744" y="302436"/>
                                  <a:pt x="625900" y="298280"/>
                                </a:cubicBezTo>
                                <a:cubicBezTo>
                                  <a:pt x="633280" y="290900"/>
                                  <a:pt x="642000" y="284983"/>
                                  <a:pt x="650349" y="278721"/>
                                </a:cubicBezTo>
                                <a:cubicBezTo>
                                  <a:pt x="655050" y="275195"/>
                                  <a:pt x="660862" y="273097"/>
                                  <a:pt x="665018" y="268941"/>
                                </a:cubicBezTo>
                                <a:cubicBezTo>
                                  <a:pt x="670781" y="263178"/>
                                  <a:pt x="674236" y="255440"/>
                                  <a:pt x="679688" y="249382"/>
                                </a:cubicBezTo>
                                <a:cubicBezTo>
                                  <a:pt x="688940" y="239102"/>
                                  <a:pt x="699247" y="229823"/>
                                  <a:pt x="709027" y="220043"/>
                                </a:cubicBezTo>
                                <a:cubicBezTo>
                                  <a:pt x="713917" y="215153"/>
                                  <a:pt x="717942" y="209209"/>
                                  <a:pt x="723696" y="205373"/>
                                </a:cubicBezTo>
                                <a:lnTo>
                                  <a:pt x="753035" y="185814"/>
                                </a:lnTo>
                                <a:cubicBezTo>
                                  <a:pt x="757925" y="182554"/>
                                  <a:pt x="762130" y="177893"/>
                                  <a:pt x="767705" y="176034"/>
                                </a:cubicBezTo>
                                <a:cubicBezTo>
                                  <a:pt x="772595" y="174404"/>
                                  <a:pt x="777764" y="173449"/>
                                  <a:pt x="782374" y="171144"/>
                                </a:cubicBezTo>
                                <a:cubicBezTo>
                                  <a:pt x="787631" y="168516"/>
                                  <a:pt x="791787" y="163992"/>
                                  <a:pt x="797044" y="161364"/>
                                </a:cubicBezTo>
                                <a:cubicBezTo>
                                  <a:pt x="801654" y="159059"/>
                                  <a:pt x="806976" y="158505"/>
                                  <a:pt x="811714" y="156475"/>
                                </a:cubicBezTo>
                                <a:cubicBezTo>
                                  <a:pt x="818414" y="153604"/>
                                  <a:pt x="824448" y="149255"/>
                                  <a:pt x="831273" y="146695"/>
                                </a:cubicBezTo>
                                <a:cubicBezTo>
                                  <a:pt x="864376" y="134281"/>
                                  <a:pt x="837904" y="148742"/>
                                  <a:pt x="865502" y="136915"/>
                                </a:cubicBezTo>
                                <a:cubicBezTo>
                                  <a:pt x="898858" y="122620"/>
                                  <a:pt x="872110" y="132701"/>
                                  <a:pt x="899731" y="117356"/>
                                </a:cubicBezTo>
                                <a:cubicBezTo>
                                  <a:pt x="925196" y="103209"/>
                                  <a:pt x="922696" y="104810"/>
                                  <a:pt x="943739" y="97797"/>
                                </a:cubicBezTo>
                                <a:cubicBezTo>
                                  <a:pt x="956969" y="88977"/>
                                  <a:pt x="962461" y="84440"/>
                                  <a:pt x="977968" y="78237"/>
                                </a:cubicBezTo>
                                <a:cubicBezTo>
                                  <a:pt x="987539" y="74409"/>
                                  <a:pt x="997736" y="72286"/>
                                  <a:pt x="1007307" y="68458"/>
                                </a:cubicBezTo>
                                <a:cubicBezTo>
                                  <a:pt x="1031756" y="58678"/>
                                  <a:pt x="1057103" y="50896"/>
                                  <a:pt x="1080655" y="39119"/>
                                </a:cubicBezTo>
                                <a:cubicBezTo>
                                  <a:pt x="1087175" y="35859"/>
                                  <a:pt x="1093142" y="31107"/>
                                  <a:pt x="1100214" y="29339"/>
                                </a:cubicBezTo>
                                <a:cubicBezTo>
                                  <a:pt x="1119451" y="24530"/>
                                  <a:pt x="1140080" y="25830"/>
                                  <a:pt x="1158892" y="19559"/>
                                </a:cubicBezTo>
                                <a:cubicBezTo>
                                  <a:pt x="1163443" y="18042"/>
                                  <a:pt x="1198547" y="5506"/>
                                  <a:pt x="1207791" y="4890"/>
                                </a:cubicBezTo>
                                <a:cubicBezTo>
                                  <a:pt x="1250107" y="2069"/>
                                  <a:pt x="1292548" y="1630"/>
                                  <a:pt x="1334926" y="0"/>
                                </a:cubicBezTo>
                                <a:cubicBezTo>
                                  <a:pt x="1362635" y="1630"/>
                                  <a:pt x="1390494" y="1583"/>
                                  <a:pt x="1418054" y="4890"/>
                                </a:cubicBezTo>
                                <a:cubicBezTo>
                                  <a:pt x="1463887" y="10390"/>
                                  <a:pt x="1443764" y="12539"/>
                                  <a:pt x="1471842" y="19559"/>
                                </a:cubicBezTo>
                                <a:cubicBezTo>
                                  <a:pt x="1490910" y="24326"/>
                                  <a:pt x="1511198" y="26579"/>
                                  <a:pt x="1530520" y="29339"/>
                                </a:cubicBezTo>
                                <a:cubicBezTo>
                                  <a:pt x="1537040" y="32599"/>
                                  <a:pt x="1543047" y="37201"/>
                                  <a:pt x="1550079" y="39119"/>
                                </a:cubicBezTo>
                                <a:cubicBezTo>
                                  <a:pt x="1561198" y="42151"/>
                                  <a:pt x="1573607" y="39728"/>
                                  <a:pt x="1584308" y="44008"/>
                                </a:cubicBezTo>
                                <a:cubicBezTo>
                                  <a:pt x="1590729" y="46576"/>
                                  <a:pt x="1592974" y="55247"/>
                                  <a:pt x="1598978" y="58678"/>
                                </a:cubicBezTo>
                                <a:cubicBezTo>
                                  <a:pt x="1604813" y="62012"/>
                                  <a:pt x="1612017" y="61938"/>
                                  <a:pt x="1618537" y="63568"/>
                                </a:cubicBezTo>
                                <a:cubicBezTo>
                                  <a:pt x="1686540" y="104369"/>
                                  <a:pt x="1600889" y="54744"/>
                                  <a:pt x="1667435" y="88017"/>
                                </a:cubicBezTo>
                                <a:cubicBezTo>
                                  <a:pt x="1728402" y="118501"/>
                                  <a:pt x="1690725" y="107286"/>
                                  <a:pt x="1731003" y="117356"/>
                                </a:cubicBezTo>
                                <a:cubicBezTo>
                                  <a:pt x="1758873" y="145224"/>
                                  <a:pt x="1730754" y="122138"/>
                                  <a:pt x="1765232" y="136915"/>
                                </a:cubicBezTo>
                                <a:cubicBezTo>
                                  <a:pt x="1770634" y="139230"/>
                                  <a:pt x="1774645" y="144067"/>
                                  <a:pt x="1779902" y="146695"/>
                                </a:cubicBezTo>
                                <a:cubicBezTo>
                                  <a:pt x="1784512" y="149000"/>
                                  <a:pt x="1789879" y="149452"/>
                                  <a:pt x="1794571" y="151585"/>
                                </a:cubicBezTo>
                                <a:cubicBezTo>
                                  <a:pt x="1833571" y="169312"/>
                                  <a:pt x="1830131" y="168772"/>
                                  <a:pt x="1863029" y="190704"/>
                                </a:cubicBezTo>
                                <a:cubicBezTo>
                                  <a:pt x="1866289" y="195594"/>
                                  <a:pt x="1868027" y="201957"/>
                                  <a:pt x="1872809" y="205373"/>
                                </a:cubicBezTo>
                                <a:cubicBezTo>
                                  <a:pt x="1879952" y="210475"/>
                                  <a:pt x="1889407" y="211228"/>
                                  <a:pt x="1897258" y="215153"/>
                                </a:cubicBezTo>
                                <a:cubicBezTo>
                                  <a:pt x="1902514" y="217781"/>
                                  <a:pt x="1906753" y="222146"/>
                                  <a:pt x="1911927" y="224932"/>
                                </a:cubicBezTo>
                                <a:cubicBezTo>
                                  <a:pt x="1927972" y="233572"/>
                                  <a:pt x="1960826" y="249382"/>
                                  <a:pt x="1960826" y="249382"/>
                                </a:cubicBezTo>
                                <a:cubicBezTo>
                                  <a:pt x="1988881" y="286789"/>
                                  <a:pt x="1959049" y="253087"/>
                                  <a:pt x="2004834" y="283610"/>
                                </a:cubicBezTo>
                                <a:cubicBezTo>
                                  <a:pt x="2010588" y="287446"/>
                                  <a:pt x="2013972" y="294131"/>
                                  <a:pt x="2019504" y="298280"/>
                                </a:cubicBezTo>
                                <a:cubicBezTo>
                                  <a:pt x="2033608" y="308858"/>
                                  <a:pt x="2063512" y="327619"/>
                                  <a:pt x="2063512" y="327619"/>
                                </a:cubicBezTo>
                                <a:cubicBezTo>
                                  <a:pt x="2066772" y="332509"/>
                                  <a:pt x="2069136" y="338133"/>
                                  <a:pt x="2073292" y="342289"/>
                                </a:cubicBezTo>
                                <a:cubicBezTo>
                                  <a:pt x="2080672" y="349669"/>
                                  <a:pt x="2089300" y="355710"/>
                                  <a:pt x="2097741" y="361848"/>
                                </a:cubicBezTo>
                                <a:cubicBezTo>
                                  <a:pt x="2123704" y="380730"/>
                                  <a:pt x="2122423" y="379078"/>
                                  <a:pt x="2146640" y="391187"/>
                                </a:cubicBezTo>
                                <a:cubicBezTo>
                                  <a:pt x="2154790" y="402597"/>
                                  <a:pt x="2161709" y="414994"/>
                                  <a:pt x="2171089" y="425416"/>
                                </a:cubicBezTo>
                                <a:cubicBezTo>
                                  <a:pt x="2216175" y="475512"/>
                                  <a:pt x="2159902" y="383348"/>
                                  <a:pt x="2224877" y="474314"/>
                                </a:cubicBezTo>
                                <a:cubicBezTo>
                                  <a:pt x="2287155" y="561504"/>
                                  <a:pt x="2218874" y="473201"/>
                                  <a:pt x="2268886" y="523213"/>
                                </a:cubicBezTo>
                                <a:cubicBezTo>
                                  <a:pt x="2274649" y="528976"/>
                                  <a:pt x="2278251" y="536584"/>
                                  <a:pt x="2283555" y="542772"/>
                                </a:cubicBezTo>
                                <a:cubicBezTo>
                                  <a:pt x="2299241" y="561072"/>
                                  <a:pt x="2302429" y="558781"/>
                                  <a:pt x="2322674" y="577001"/>
                                </a:cubicBezTo>
                                <a:cubicBezTo>
                                  <a:pt x="2384935" y="633036"/>
                                  <a:pt x="2302926" y="566621"/>
                                  <a:pt x="2381352" y="630789"/>
                                </a:cubicBezTo>
                                <a:cubicBezTo>
                                  <a:pt x="2417743" y="660564"/>
                                  <a:pt x="2385382" y="632589"/>
                                  <a:pt x="2415581" y="655238"/>
                                </a:cubicBezTo>
                                <a:cubicBezTo>
                                  <a:pt x="2423930" y="661500"/>
                                  <a:pt x="2432272" y="667816"/>
                                  <a:pt x="2440030" y="674798"/>
                                </a:cubicBezTo>
                                <a:cubicBezTo>
                                  <a:pt x="2448597" y="682508"/>
                                  <a:pt x="2455381" y="692171"/>
                                  <a:pt x="2464479" y="699247"/>
                                </a:cubicBezTo>
                                <a:cubicBezTo>
                                  <a:pt x="2505079" y="730825"/>
                                  <a:pt x="2465249" y="689530"/>
                                  <a:pt x="2498708" y="718806"/>
                                </a:cubicBezTo>
                                <a:cubicBezTo>
                                  <a:pt x="2507382" y="726395"/>
                                  <a:pt x="2515447" y="734688"/>
                                  <a:pt x="2523157" y="743255"/>
                                </a:cubicBezTo>
                                <a:cubicBezTo>
                                  <a:pt x="2530139" y="751013"/>
                                  <a:pt x="2534793" y="760913"/>
                                  <a:pt x="2542717" y="767705"/>
                                </a:cubicBezTo>
                                <a:cubicBezTo>
                                  <a:pt x="2546630" y="771059"/>
                                  <a:pt x="2552496" y="770964"/>
                                  <a:pt x="2557386" y="772594"/>
                                </a:cubicBezTo>
                                <a:cubicBezTo>
                                  <a:pt x="2565536" y="779114"/>
                                  <a:pt x="2574455" y="784774"/>
                                  <a:pt x="2581835" y="792154"/>
                                </a:cubicBezTo>
                                <a:cubicBezTo>
                                  <a:pt x="2587598" y="797917"/>
                                  <a:pt x="2589873" y="806976"/>
                                  <a:pt x="2596505" y="811713"/>
                                </a:cubicBezTo>
                                <a:cubicBezTo>
                                  <a:pt x="2601974" y="815619"/>
                                  <a:pt x="2609544" y="814973"/>
                                  <a:pt x="2616064" y="816603"/>
                                </a:cubicBezTo>
                                <a:cubicBezTo>
                                  <a:pt x="2675985" y="852555"/>
                                  <a:pt x="2616426" y="812075"/>
                                  <a:pt x="2650293" y="845942"/>
                                </a:cubicBezTo>
                                <a:cubicBezTo>
                                  <a:pt x="2656056" y="851705"/>
                                  <a:pt x="2664090" y="854849"/>
                                  <a:pt x="2669853" y="860612"/>
                                </a:cubicBezTo>
                                <a:cubicBezTo>
                                  <a:pt x="2677233" y="867992"/>
                                  <a:pt x="2682392" y="877339"/>
                                  <a:pt x="2689412" y="885061"/>
                                </a:cubicBezTo>
                                <a:cubicBezTo>
                                  <a:pt x="2698715" y="895295"/>
                                  <a:pt x="2709562" y="904063"/>
                                  <a:pt x="2718751" y="914400"/>
                                </a:cubicBezTo>
                                <a:cubicBezTo>
                                  <a:pt x="2722655" y="918792"/>
                                  <a:pt x="2724661" y="924646"/>
                                  <a:pt x="2728531" y="929069"/>
                                </a:cubicBezTo>
                                <a:cubicBezTo>
                                  <a:pt x="2736121" y="937743"/>
                                  <a:pt x="2744830" y="945369"/>
                                  <a:pt x="2752980" y="953519"/>
                                </a:cubicBezTo>
                                <a:cubicBezTo>
                                  <a:pt x="2755864" y="959287"/>
                                  <a:pt x="2766393" y="982370"/>
                                  <a:pt x="2772539" y="987747"/>
                                </a:cubicBezTo>
                                <a:cubicBezTo>
                                  <a:pt x="2781385" y="995487"/>
                                  <a:pt x="2801878" y="1007307"/>
                                  <a:pt x="2801878" y="1007307"/>
                                </a:cubicBezTo>
                                <a:cubicBezTo>
                                  <a:pt x="2813466" y="1024688"/>
                                  <a:pt x="2811658" y="1016099"/>
                                  <a:pt x="2811658" y="1031756"/>
                                </a:cubicBezTo>
                              </a:path>
                            </a:pathLst>
                          </a:custGeom>
                          <a:ln w="63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D3064E5" id="Group 6" o:spid="_x0000_s1026" style="position:absolute;margin-left:109.3pt;margin-top:8.45pt;width:231.8pt;height:118.2pt;z-index:251660288" coordsize="29436,15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">
                <v:rect id="Rectangle 2" o:spid="_x0000_s1027" style="position:absolute;width:29436;height:150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" fillcolor="white [3201]" strokecolor="black [3200]" strokeweight=".5pt"/>
                <v:shape id="Freeform 5" o:spid="_x0000_s1028" style="position:absolute;top:1124;width:28117;height:11149;visibility:visible;mso-wrap-style:square;v-text-anchor:middle" coordsize="2811760,1114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" path="m,1114883v8150,-9780,17149,-18910,24449,-29339c28629,1079572,30689,1072357,34229,1065985v4616,-8308,10420,-15948,14670,-24449c52824,1033685,55596,1025305,58678,1017086v1810,-4826,2710,-9998,4890,-14669c72816,982601,79481,961001,92907,943739r34229,-44009c132105,893270,136042,885934,141805,880171v4890,-4890,10521,-9138,14670,-14670c173754,842463,169376,841623,180924,816603v41585,-90101,-2046,5638,39119,-68458c222546,743639,222800,738168,224933,733476v6033,-13272,16023,-24976,19559,-39119c246122,687837,245476,680267,249382,674798v4737,-6632,13371,-9366,19559,-14670c325023,612058,248113,676067,293391,630789v7380,-7380,17370,-11890,24449,-19559c351563,574697,343061,578853,361848,552552v4737,-6632,9996,-12883,14670,-19560c377176,532052,405265,488663,410747,484094v3960,-3300,9779,-3260,14669,-4890c430306,474314,435840,469994,440086,464535v7216,-9278,9995,-22507,19559,-29339l493874,410746v24228,-40382,1187,-13156,39119,-34229c586414,346839,522750,376826,567222,347178v4288,-2859,9779,-3259,14669,-4889c596276,331499,604771,326568,616120,312950v3762,-4515,5624,-10514,9780,-14670c633280,290900,642000,284983,650349,278721v4701,-3526,10513,-5624,14669,-9780c670781,263178,674236,255440,679688,249382v9252,-10280,19559,-19559,29339,-29339c713917,215153,717942,209209,723696,205373r29339,-19559c757925,182554,762130,177893,767705,176034v4890,-1630,10059,-2585,14669,-4890c787631,168516,791787,163992,797044,161364v4610,-2305,9932,-2859,14670,-4889c818414,153604,824448,149255,831273,146695v33103,-12414,6631,2047,34229,-9780c898858,122620,872110,132701,899731,117356v25465,-14147,22965,-12546,44008,-19559c956969,88977,962461,84440,977968,78237v9571,-3828,19768,-5951,29339,-9779c1031756,58678,1057103,50896,1080655,39119v6520,-3260,12487,-8012,19559,-9780c1119451,24530,1140080,25830,1158892,19559v4551,-1517,39655,-14053,48899,-14669c1250107,2069,1292548,1630,1334926,v27709,1630,55568,1583,83128,4890c1463887,10390,1443764,12539,1471842,19559v19068,4767,39356,7020,58678,9780c1537040,32599,1543047,37201,1550079,39119v11119,3032,23528,609,34229,4889c1590729,46576,1592974,55247,1598978,58678v5835,3334,13039,3260,19559,4890c1686540,104369,1600889,54744,1667435,88017v60967,30484,23290,19269,63568,29339c1758873,145224,1730754,122138,1765232,136915v5402,2315,9413,7152,14670,9780c1784512,149000,1789879,149452,1794571,151585v39000,17727,35560,17187,68458,39119c1866289,195594,1868027,201957,1872809,205373v7143,5102,16598,5855,24449,9780c1902514,217781,1906753,222146,1911927,224932v16045,8640,48899,24450,48899,24450c1988881,286789,1959049,253087,2004834,283610v5754,3836,9138,10521,14670,14670c2033608,308858,2063512,327619,2063512,327619v3260,4890,5624,10514,9780,14670c2080672,349669,2089300,355710,2097741,361848v25963,18882,24682,17230,48899,29339c2154790,402597,2161709,414994,2171089,425416v45086,50096,-11187,-42068,53788,48898c2287155,561504,2218874,473201,2268886,523213v5763,5763,9365,13371,14669,19559c2299241,561072,2302429,558781,2322674,577001v62261,56035,-19748,-10380,58678,53788c2417743,660564,2385382,632589,2415581,655238v8349,6262,16691,12578,24449,19560c2448597,682508,2455381,692171,2464479,699247v40600,31578,770,-9717,34229,19559c2507382,726395,2515447,734688,2523157,743255v6982,7758,11636,17658,19560,24450c2546630,771059,2552496,770964,2557386,772594v8150,6520,17069,12180,24449,19560c2587598,797917,2589873,806976,2596505,811713v5469,3906,13039,3260,19559,4890c2675985,852555,2616426,812075,2650293,845942v5763,5763,13797,8907,19560,14670c2677233,867992,2682392,877339,2689412,885061v9303,10234,20150,19002,29339,29339c2722655,918792,2724661,924646,2728531,929069v7590,8674,16299,16300,24449,24450c2755864,959287,2766393,982370,2772539,987747v8846,7740,29339,19560,29339,19560c2813466,1024688,2811658,1016099,2811658,1031756e" filled="f" strokecolor="black [3200]" strokeweight=".5pt">
                  <v:stroke joinstyle="miter"/>
                  <v:path arrowok="t" o:connecttype="custom" o:connectlocs="0,1114883;24449,1085544;34229,1065985;48899,1041536;58678,1017086;63568,1002417;92907,943739;127136,899730;141805,880171;156475,865501;180924,816603;220043,748145;224933,733476;244492,694357;249382,674798;268941,660128;293391,630789;317840,611230;361848,552552;376518,532992;410747,484094;425416,479204;440086,464535;459645,435196;493874,410746;532993,376517;567222,347178;581891,342289;616120,312950;625900,298280;650349,278721;665018,268941;679688,249382;709027,220043;723696,205373;753035,185814;767705,176034;782374,171144;797044,161364;811714,156475;831273,146695;865502,136915;899731,117356;943739,97797;977968,78237;1007307,68458;1080655,39119;1100214,29339;1158892,19559;1207791,4890;1334926,0;1418054,4890;1471842,19559;1530520,29339;1550079,39119;1584308,44008;1598978,58678;1618537,63568;1667435,88017;1731003,117356;1765232,136915;1779902,146695;1794571,151585;1863029,190704;1872809,205373;1897258,215153;1911927,224932;1960826,249382;2004834,283610;2019504,298280;2063512,327619;2073292,342289;2097741,361848;2146640,391187;2171089,425416;2224877,474314;2268886,523213;2283555,542772;2322674,577001;2381352,630789;2415581,655238;2440030,674798;2464479,699247;2498708,718806;2523157,743255;2542717,767705;2557386,772594;2581835,792154;2596505,811713;2616064,816603;2650293,845942;2669853,860612;2689412,885061;2718751,914400;2728531,929069;2752980,953519;2772539,987747;2801878,1007307;2811658,1031756" o:connectangles="0,0,0,0,0,0,0,0,0,0,0,0,0,0,0,0,0,0,0,0,0,0,0,0,0,0,0,0,0,0,0,0,0,0,0,0,0,0,0,0,0,0,0,0,0,0,0,0,0,0,0,0,0,0,0,0,0,0,0,0,0,0,0,0,0,0,0,0,0,0,0,0,0,0,0,0,0,0,0,0,0,0,0,0,0,0,0,0,0,0,0,0,0,0,0,0,0,0,0"/>
                </v:shape>
              </v:group>
            </w:pict>
          </mc:Fallback>
        </mc:AlternateContent>
      </w:r>
    </w:p>
    <w:p w:rsidR="004809F9" w:rsidRDefault="00905278">
      <w:r>
        <w:t xml:space="preserve">       Office productivity</w:t>
      </w:r>
    </w:p>
    <w:p w:rsidR="00905278" w:rsidRDefault="00905278"/>
    <w:p w:rsidR="00905278" w:rsidRDefault="00905278"/>
    <w:p w:rsidR="00905278" w:rsidRDefault="00905278"/>
    <w:p w:rsidR="00905278" w:rsidRDefault="00905278">
      <w:r>
        <w:t xml:space="preserve">                                                                          </w:t>
      </w:r>
    </w:p>
    <w:p w:rsidR="00905278" w:rsidRDefault="00905278">
      <w:r>
        <w:t xml:space="preserve">                                                                             </w:t>
      </w:r>
      <w:r w:rsidR="00465B35">
        <w:t>S</w:t>
      </w:r>
      <w:r>
        <w:t>tress</w:t>
      </w:r>
    </w:p>
    <w:p w:rsidR="00465B35" w:rsidRDefault="00465B35">
      <w:r>
        <w:t>1.44</w:t>
      </w:r>
    </w:p>
    <w:p w:rsidR="00465B35" w:rsidRDefault="00465B35">
      <w:r>
        <w:t>(a) The score of the student who took the make-up exam will decrease the average score.</w:t>
      </w:r>
    </w:p>
    <w:p w:rsidR="00465B35" w:rsidRDefault="00465B35">
      <w:r>
        <w:t xml:space="preserve">(b) </w:t>
      </w:r>
      <w:r w:rsidRPr="00F71D3F">
        <w:rPr>
          <w:position w:val="-24"/>
        </w:rPr>
        <w:object w:dxaOrig="3140" w:dyaOrig="620">
          <v:shape id="_x0000_i1028" type="#_x0000_t75" style="width:157.1pt;height:31.2pt" o:ole="">
            <v:imagedata r:id="rId12" o:title=""/>
          </v:shape>
          <o:OLEObject Type="Embed" ProgID="Equation.DSMT4" ShapeID="_x0000_i1028" DrawAspect="Content" ObjectID="_1534617152" r:id="rId13"/>
        </w:object>
      </w:r>
      <w:r>
        <w:t xml:space="preserve">  The new average score is 73.6 points.</w:t>
      </w:r>
    </w:p>
    <w:p w:rsidR="00465B35" w:rsidRDefault="00465B35">
      <w:r>
        <w:t xml:space="preserve">(c) </w:t>
      </w:r>
      <w:r w:rsidR="00FE301F">
        <w:t xml:space="preserve">The new score of the student will </w:t>
      </w:r>
      <w:r w:rsidR="006D39D3">
        <w:t>increase the standard deviation because it is much lower than the mean.</w:t>
      </w:r>
    </w:p>
    <w:p w:rsidR="00E2265B" w:rsidRDefault="00E2265B">
      <w:r>
        <w:t>1.46</w:t>
      </w:r>
    </w:p>
    <w:p w:rsidR="002E3C22" w:rsidRDefault="002E3C22">
      <w:r>
        <w:t>(a) The medians of (1) and (2) are identical, that is 6, because there is only one number 20 that is different. The IQR of (2) is greater than the IQR of (1), because both values of Q1 are the same and the Q3 of (2) is obviously larger because number 20.</w:t>
      </w:r>
    </w:p>
    <w:p w:rsidR="002E3C22" w:rsidRDefault="002E3C22">
      <w:r>
        <w:t>(b) The median of (1) is 6, while the median of (2) is 7. So the median of (1) is smaller. Both (1) and (2) have the same Q1, and the Q3 of (2) is obviously higher than that of (1). So the IQR of (1) is smaller than the IQR of (2).</w:t>
      </w:r>
    </w:p>
    <w:p w:rsidR="009D46F5" w:rsidRDefault="009D46F5">
      <w:r>
        <w:t xml:space="preserve">(c) The median of (1) is smaller than the median of (2), </w:t>
      </w:r>
      <w:bookmarkStart w:id="2" w:name="OLE_LINK3"/>
      <w:bookmarkStart w:id="3" w:name="OLE_LINK4"/>
      <w:r>
        <w:t xml:space="preserve">because all the numbers in (1) are smaller than those in (2). </w:t>
      </w:r>
      <w:bookmarkEnd w:id="2"/>
      <w:bookmarkEnd w:id="3"/>
      <w:r w:rsidR="00B25339">
        <w:t>The IQR of (1) and (2) are identical, because both (1) and (2) are five consecutive integers.</w:t>
      </w:r>
    </w:p>
    <w:p w:rsidR="00B25339" w:rsidRDefault="00B25339">
      <w:r>
        <w:t>(d) The median of (1) which is 50, is smaller than the median of (2) which is 500.</w:t>
      </w:r>
      <w:r w:rsidR="00B16040">
        <w:t xml:space="preserve"> The IQR of (1) is smaller than the IQR of (2) because all the numbers of (2) are ten times of those of (1).</w:t>
      </w:r>
    </w:p>
    <w:p w:rsidR="00B246CB" w:rsidRDefault="00B246CB">
      <w:r>
        <w:t>1.47</w:t>
      </w:r>
    </w:p>
    <w:p w:rsidR="00B246CB" w:rsidRDefault="00077C09">
      <w:r>
        <w:t xml:space="preserve">(a) The mean of (2) is higher because 20&gt;13. The standard deviation of (2) is also higher because 20 is further from the rest of the numbers than 13. </w:t>
      </w:r>
    </w:p>
    <w:p w:rsidR="00077C09" w:rsidRDefault="00077C09">
      <w:r>
        <w:t>(b) The mean of (1) is higher because -20&gt;-40. The standard distribution of (2) is higher because -40 is further from the rest of the numbers than -20.</w:t>
      </w:r>
    </w:p>
    <w:p w:rsidR="00477C87" w:rsidRDefault="00477C87" w:rsidP="00895760">
      <w:r>
        <w:t xml:space="preserve">(c) </w:t>
      </w:r>
      <w:r w:rsidR="00895760">
        <w:t>The mean of (2) is higher because all values in (2) are higher than those of (2). Both (1) and (2) have the same standard deviation since they are equally variable around their respective means.</w:t>
      </w:r>
    </w:p>
    <w:p w:rsidR="00541DD4" w:rsidRDefault="00541DD4" w:rsidP="00072C7C">
      <w:r>
        <w:t xml:space="preserve">(d) </w:t>
      </w:r>
      <w:r w:rsidR="00072C7C">
        <w:t>Both (1) and (2) have the same mean, which is 300. (2) has a higher standard deviation since the observations are farther from the mean than in (1).</w:t>
      </w:r>
    </w:p>
    <w:p w:rsidR="007015C2" w:rsidRDefault="007015C2" w:rsidP="00072C7C"/>
    <w:p w:rsidR="007015C2" w:rsidRDefault="007015C2" w:rsidP="00072C7C"/>
    <w:p w:rsidR="00EB5305" w:rsidRDefault="00EB5305" w:rsidP="00072C7C">
      <w:r>
        <w:lastRenderedPageBreak/>
        <w:t>1.48</w:t>
      </w:r>
    </w:p>
    <w:p w:rsidR="00EB5305" w:rsidRDefault="00A25EF3" w:rsidP="00EB5305">
      <w:pPr>
        <w:jc w:val="center"/>
      </w:pPr>
      <w:r>
        <w:rPr>
          <w:noProof/>
        </w:rPr>
        <w:drawing>
          <wp:inline distT="0" distB="0" distL="0" distR="0">
            <wp:extent cx="5114772" cy="2449810"/>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xplot.png"/>
                    <pic:cNvPicPr/>
                  </pic:nvPicPr>
                  <pic:blipFill rotWithShape="1">
                    <a:blip r:embed="rId14">
                      <a:extLst>
                        <a:ext uri="{28A0092B-C50C-407E-A947-70E740481C1C}">
                          <a14:useLocalDpi xmlns:a14="http://schemas.microsoft.com/office/drawing/2010/main" val="0"/>
                        </a:ext>
                      </a:extLst>
                    </a:blip>
                    <a:srcRect l="-1" t="14984" r="91" b="20298"/>
                    <a:stretch/>
                  </pic:blipFill>
                  <pic:spPr bwMode="auto">
                    <a:xfrm>
                      <a:off x="0" y="0"/>
                      <a:ext cx="5128526" cy="2456398"/>
                    </a:xfrm>
                    <a:prstGeom prst="rect">
                      <a:avLst/>
                    </a:prstGeom>
                    <a:ln>
                      <a:noFill/>
                    </a:ln>
                    <a:extLst>
                      <a:ext uri="{53640926-AAD7-44D8-BBD7-CCE9431645EC}">
                        <a14:shadowObscured xmlns:a14="http://schemas.microsoft.com/office/drawing/2010/main"/>
                      </a:ext>
                    </a:extLst>
                  </pic:spPr>
                </pic:pic>
              </a:graphicData>
            </a:graphic>
          </wp:inline>
        </w:drawing>
      </w:r>
    </w:p>
    <w:p w:rsidR="00177195" w:rsidRDefault="00177195" w:rsidP="00D93F34">
      <w:r>
        <w:t>The circle in the box plot means outlier. That’s the minimum</w:t>
      </w:r>
      <w:r w:rsidR="00D93F34">
        <w:t xml:space="preserve"> which is smaller than Q1-1.5</w:t>
      </w:r>
      <w:r w:rsidR="0037153A">
        <w:t>*</w:t>
      </w:r>
      <w:r w:rsidR="00D93F34">
        <w:t>IQR</w:t>
      </w:r>
      <w:r>
        <w:t xml:space="preserve">. </w:t>
      </w:r>
    </w:p>
    <w:p w:rsidR="00177195" w:rsidRDefault="00177195" w:rsidP="00177195">
      <w:r>
        <w:t>1.52</w:t>
      </w:r>
    </w:p>
    <w:p w:rsidR="002F0852" w:rsidRDefault="005D760A" w:rsidP="00177195">
      <w:r>
        <w:t xml:space="preserve">The estimated median is between 80 and 85. I expect the mean to be lower than the median since there are some extreme small numbers compared to the median. </w:t>
      </w:r>
      <w:r w:rsidR="003170D8">
        <w:t>It seems that there are more numbers that are lower than the median.</w:t>
      </w:r>
    </w:p>
    <w:p w:rsidR="00177195" w:rsidRDefault="002F0852" w:rsidP="00177195">
      <w:r>
        <w:t>1.56</w:t>
      </w:r>
    </w:p>
    <w:p w:rsidR="00E54100" w:rsidRDefault="008676FA" w:rsidP="00177195">
      <w:r>
        <w:t xml:space="preserve">(a) I expect the distribution to be right skewed. The median would best represent a typical observation since </w:t>
      </w:r>
      <w:r w:rsidR="00D24390">
        <w:t xml:space="preserve">most prices are relatively low, and there are some extreme high prices that will increase the mean a lot. </w:t>
      </w:r>
      <w:r w:rsidR="00D71E0C">
        <w:t xml:space="preserve">The variability of observations would be best represented using IQR because the extreme high values will increase the standard deviation a lot. </w:t>
      </w:r>
    </w:p>
    <w:p w:rsidR="00FF1E71" w:rsidRDefault="00FF1E71" w:rsidP="00177195">
      <w:r>
        <w:t xml:space="preserve">(b) I expect the distribution to be symmetric. The mean would best represent a typical observation, and the variability of observations would be best represented using standard deviation. Because the distribution </w:t>
      </w:r>
      <w:r w:rsidR="00E3617C">
        <w:t>see</w:t>
      </w:r>
      <w:r w:rsidR="001A350D">
        <w:t>ms normal without many extreme values.</w:t>
      </w:r>
    </w:p>
    <w:p w:rsidR="00465E0C" w:rsidRDefault="00465E0C" w:rsidP="00177195">
      <w:r>
        <w:t xml:space="preserve">(c) I expect the </w:t>
      </w:r>
      <w:r w:rsidR="00D946D9">
        <w:t>distribution to be left</w:t>
      </w:r>
      <w:r>
        <w:t xml:space="preserve"> skewed. The median would best represent a typical observation since most </w:t>
      </w:r>
      <w:r w:rsidR="00D946D9">
        <w:t>students do not drink</w:t>
      </w:r>
      <w:r>
        <w:t xml:space="preserve">, and </w:t>
      </w:r>
      <w:r w:rsidR="00D946D9">
        <w:t>there are a few extreme high value</w:t>
      </w:r>
      <w:r>
        <w:t>s that will increase the mean a lot. The variability of observations would be best represented using IQR because the extreme high values will increase the standard deviation a lot.</w:t>
      </w:r>
    </w:p>
    <w:p w:rsidR="00D946D9" w:rsidRDefault="00F15178" w:rsidP="00177195">
      <w:r>
        <w:t xml:space="preserve">(d) I expect the distribution to be symmetric. The median would best represent a typical observation, and the variability of observations would be best represented using IQR. Because the distribution seems concentrated on middle level of salaries with a few high salaries. </w:t>
      </w:r>
      <w:bookmarkStart w:id="4" w:name="_GoBack"/>
      <w:bookmarkEnd w:id="4"/>
    </w:p>
    <w:sectPr w:rsidR="00D946D9" w:rsidSect="00A761DF">
      <w:headerReference w:type="default" r:id="rId15"/>
      <w:footerReference w:type="default" r:id="rId16"/>
      <w:pgSz w:w="11907" w:h="16840" w:code="2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17D8" w:rsidRDefault="00B717D8" w:rsidP="0059743B">
      <w:pPr>
        <w:spacing w:after="0" w:line="240" w:lineRule="auto"/>
      </w:pPr>
      <w:r>
        <w:separator/>
      </w:r>
    </w:p>
  </w:endnote>
  <w:endnote w:type="continuationSeparator" w:id="0">
    <w:p w:rsidR="00B717D8" w:rsidRDefault="00B717D8" w:rsidP="005974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5562329"/>
      <w:docPartObj>
        <w:docPartGallery w:val="Page Numbers (Bottom of Page)"/>
        <w:docPartUnique/>
      </w:docPartObj>
    </w:sdtPr>
    <w:sdtEndPr>
      <w:rPr>
        <w:noProof/>
      </w:rPr>
    </w:sdtEndPr>
    <w:sdtContent>
      <w:p w:rsidR="0059743B" w:rsidRDefault="0059743B">
        <w:pPr>
          <w:pStyle w:val="Footer"/>
          <w:jc w:val="center"/>
        </w:pPr>
        <w:r>
          <w:fldChar w:fldCharType="begin"/>
        </w:r>
        <w:r>
          <w:instrText xml:space="preserve"> PAGE   \* MERGEFORMAT </w:instrText>
        </w:r>
        <w:r>
          <w:fldChar w:fldCharType="separate"/>
        </w:r>
        <w:r w:rsidR="007015C2">
          <w:rPr>
            <w:noProof/>
          </w:rPr>
          <w:t>4</w:t>
        </w:r>
        <w:r>
          <w:rPr>
            <w:noProof/>
          </w:rPr>
          <w:fldChar w:fldCharType="end"/>
        </w:r>
      </w:p>
    </w:sdtContent>
  </w:sdt>
  <w:p w:rsidR="0059743B" w:rsidRDefault="005974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17D8" w:rsidRDefault="00B717D8" w:rsidP="0059743B">
      <w:pPr>
        <w:spacing w:after="0" w:line="240" w:lineRule="auto"/>
      </w:pPr>
      <w:r>
        <w:separator/>
      </w:r>
    </w:p>
  </w:footnote>
  <w:footnote w:type="continuationSeparator" w:id="0">
    <w:p w:rsidR="00B717D8" w:rsidRDefault="00B717D8" w:rsidP="005974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743B" w:rsidRDefault="0059743B">
    <w:pPr>
      <w:pStyle w:val="Header"/>
    </w:pPr>
    <w:r>
      <w:rPr>
        <w:rFonts w:hint="eastAsia"/>
      </w:rPr>
      <w:t>LIS</w:t>
    </w:r>
    <w:r>
      <w:t>542</w:t>
    </w:r>
    <w:r>
      <w:ptab w:relativeTo="margin" w:alignment="center" w:leader="none"/>
    </w:r>
    <w:r>
      <w:t>Assignment 1</w:t>
    </w:r>
    <w:r>
      <w:ptab w:relativeTo="margin" w:alignment="right" w:leader="none"/>
    </w:r>
    <w:r>
      <w:t>Hui Lyu</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0269"/>
    <w:rsid w:val="00003D57"/>
    <w:rsid w:val="000057AD"/>
    <w:rsid w:val="00016545"/>
    <w:rsid w:val="00040269"/>
    <w:rsid w:val="00057D9A"/>
    <w:rsid w:val="00072C7C"/>
    <w:rsid w:val="00077C09"/>
    <w:rsid w:val="00082117"/>
    <w:rsid w:val="000C3DEF"/>
    <w:rsid w:val="00177195"/>
    <w:rsid w:val="001A350D"/>
    <w:rsid w:val="001E3652"/>
    <w:rsid w:val="001F01A0"/>
    <w:rsid w:val="00266A84"/>
    <w:rsid w:val="002A5955"/>
    <w:rsid w:val="002E1077"/>
    <w:rsid w:val="002E3C22"/>
    <w:rsid w:val="002E552D"/>
    <w:rsid w:val="002F0852"/>
    <w:rsid w:val="003170D8"/>
    <w:rsid w:val="0037153A"/>
    <w:rsid w:val="00382E59"/>
    <w:rsid w:val="00407286"/>
    <w:rsid w:val="0046199C"/>
    <w:rsid w:val="00465B35"/>
    <w:rsid w:val="00465E0C"/>
    <w:rsid w:val="00477C87"/>
    <w:rsid w:val="004809F9"/>
    <w:rsid w:val="004A6E78"/>
    <w:rsid w:val="004E69BA"/>
    <w:rsid w:val="00502A28"/>
    <w:rsid w:val="0053739F"/>
    <w:rsid w:val="00541DD4"/>
    <w:rsid w:val="0059743B"/>
    <w:rsid w:val="005A2DAA"/>
    <w:rsid w:val="005D480B"/>
    <w:rsid w:val="005D760A"/>
    <w:rsid w:val="005E3343"/>
    <w:rsid w:val="006056EA"/>
    <w:rsid w:val="006141C4"/>
    <w:rsid w:val="0064294F"/>
    <w:rsid w:val="006D39D3"/>
    <w:rsid w:val="007015C2"/>
    <w:rsid w:val="007725ED"/>
    <w:rsid w:val="00785256"/>
    <w:rsid w:val="00795AB6"/>
    <w:rsid w:val="007C1390"/>
    <w:rsid w:val="007D6989"/>
    <w:rsid w:val="00806175"/>
    <w:rsid w:val="008676FA"/>
    <w:rsid w:val="00895760"/>
    <w:rsid w:val="008D394F"/>
    <w:rsid w:val="008D7347"/>
    <w:rsid w:val="008F5B10"/>
    <w:rsid w:val="00905278"/>
    <w:rsid w:val="00912DB9"/>
    <w:rsid w:val="009B20C3"/>
    <w:rsid w:val="009D46F5"/>
    <w:rsid w:val="009E1D06"/>
    <w:rsid w:val="009E2937"/>
    <w:rsid w:val="00A25EF3"/>
    <w:rsid w:val="00A63DC4"/>
    <w:rsid w:val="00A761DF"/>
    <w:rsid w:val="00A90FBD"/>
    <w:rsid w:val="00AF0CBA"/>
    <w:rsid w:val="00B150F4"/>
    <w:rsid w:val="00B16040"/>
    <w:rsid w:val="00B246CB"/>
    <w:rsid w:val="00B25339"/>
    <w:rsid w:val="00B44D82"/>
    <w:rsid w:val="00B717D8"/>
    <w:rsid w:val="00BD52DF"/>
    <w:rsid w:val="00C10D91"/>
    <w:rsid w:val="00C23A8A"/>
    <w:rsid w:val="00C52F29"/>
    <w:rsid w:val="00C835FD"/>
    <w:rsid w:val="00C87367"/>
    <w:rsid w:val="00CA080C"/>
    <w:rsid w:val="00CD66C7"/>
    <w:rsid w:val="00CE50BB"/>
    <w:rsid w:val="00D24390"/>
    <w:rsid w:val="00D71E0C"/>
    <w:rsid w:val="00D72C74"/>
    <w:rsid w:val="00D93F34"/>
    <w:rsid w:val="00D946D9"/>
    <w:rsid w:val="00DB3644"/>
    <w:rsid w:val="00E2265B"/>
    <w:rsid w:val="00E3617C"/>
    <w:rsid w:val="00E54100"/>
    <w:rsid w:val="00E85ADF"/>
    <w:rsid w:val="00EB5305"/>
    <w:rsid w:val="00F15178"/>
    <w:rsid w:val="00F37F07"/>
    <w:rsid w:val="00F40F81"/>
    <w:rsid w:val="00F50390"/>
    <w:rsid w:val="00F64899"/>
    <w:rsid w:val="00F850C9"/>
    <w:rsid w:val="00FE301F"/>
    <w:rsid w:val="00FF1E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B5F8C9"/>
  <w15:chartTrackingRefBased/>
  <w15:docId w15:val="{6E983FF9-2B15-4D09-9D89-111E08125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F40F81"/>
    <w:pPr>
      <w:jc w:val="both"/>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40F81"/>
    <w:pPr>
      <w:spacing w:after="0" w:line="240" w:lineRule="auto"/>
      <w:jc w:val="both"/>
    </w:pPr>
    <w:rPr>
      <w:rFonts w:ascii="Times New Roman" w:hAnsi="Times New Roman"/>
    </w:rPr>
  </w:style>
  <w:style w:type="paragraph" w:styleId="Title">
    <w:name w:val="Title"/>
    <w:basedOn w:val="Normal"/>
    <w:next w:val="Normal"/>
    <w:link w:val="TitleChar"/>
    <w:uiPriority w:val="10"/>
    <w:qFormat/>
    <w:rsid w:val="00912DB9"/>
    <w:pPr>
      <w:spacing w:after="120" w:line="240" w:lineRule="auto"/>
      <w:contextualSpacing/>
      <w:jc w:val="center"/>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912DB9"/>
    <w:rPr>
      <w:rFonts w:ascii="Times New Roman" w:eastAsiaTheme="majorEastAsia" w:hAnsi="Times New Roman" w:cstheme="majorBidi"/>
      <w:b/>
      <w:spacing w:val="-10"/>
      <w:kern w:val="28"/>
      <w:sz w:val="32"/>
      <w:szCs w:val="56"/>
    </w:rPr>
  </w:style>
  <w:style w:type="paragraph" w:styleId="Header">
    <w:name w:val="header"/>
    <w:basedOn w:val="Normal"/>
    <w:link w:val="HeaderChar"/>
    <w:uiPriority w:val="99"/>
    <w:unhideWhenUsed/>
    <w:rsid w:val="005974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43B"/>
    <w:rPr>
      <w:rFonts w:ascii="Times New Roman" w:hAnsi="Times New Roman"/>
    </w:rPr>
  </w:style>
  <w:style w:type="paragraph" w:styleId="Footer">
    <w:name w:val="footer"/>
    <w:basedOn w:val="Normal"/>
    <w:link w:val="FooterChar"/>
    <w:uiPriority w:val="99"/>
    <w:unhideWhenUsed/>
    <w:rsid w:val="005974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43B"/>
    <w:rPr>
      <w:rFonts w:ascii="Times New Roman" w:hAnsi="Times New Roman"/>
    </w:rPr>
  </w:style>
  <w:style w:type="paragraph" w:styleId="BalloonText">
    <w:name w:val="Balloon Text"/>
    <w:basedOn w:val="Normal"/>
    <w:link w:val="BalloonTextChar"/>
    <w:uiPriority w:val="99"/>
    <w:semiHidden/>
    <w:unhideWhenUsed/>
    <w:rsid w:val="00A761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61D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header" Target="header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7</TotalTime>
  <Pages>4</Pages>
  <Words>1297</Words>
  <Characters>739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u, Hui</dc:creator>
  <cp:keywords/>
  <dc:description/>
  <cp:lastModifiedBy>Lyu, Hui</cp:lastModifiedBy>
  <cp:revision>75</cp:revision>
  <cp:lastPrinted>2016-09-06T02:43:00Z</cp:lastPrinted>
  <dcterms:created xsi:type="dcterms:W3CDTF">2016-09-05T04:09:00Z</dcterms:created>
  <dcterms:modified xsi:type="dcterms:W3CDTF">2016-09-06T02:46:00Z</dcterms:modified>
</cp:coreProperties>
</file>